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65EB" w:rsidRPr="006E26DB" w:rsidRDefault="003F65EB" w:rsidP="003F65EB">
      <w:pPr>
        <w:jc w:val="center"/>
      </w:pPr>
      <w:r>
        <w:t xml:space="preserve">Практическая работа </w:t>
      </w:r>
      <w:r w:rsidRPr="006E26DB">
        <w:t>« Формулы приведения»</w:t>
      </w:r>
    </w:p>
    <w:p w:rsidR="003F65EB" w:rsidRPr="006E26DB" w:rsidRDefault="003F65EB" w:rsidP="003F65EB">
      <w:pPr>
        <w:jc w:val="center"/>
      </w:pPr>
      <w:r w:rsidRPr="006E26DB">
        <w:t>Вариант №1</w:t>
      </w:r>
    </w:p>
    <w:p w:rsidR="003F65EB" w:rsidRPr="006E26DB" w:rsidRDefault="003F65EB" w:rsidP="003F65EB">
      <w:r w:rsidRPr="006E26DB">
        <w:t xml:space="preserve">1. Вычислите:    </w:t>
      </w:r>
      <w:r w:rsidRPr="006E26DB">
        <w:rPr>
          <w:position w:val="-22"/>
        </w:rPr>
        <w:object w:dxaOrig="40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29.25pt" o:ole="">
            <v:imagedata r:id="rId5" o:title=""/>
          </v:shape>
          <o:OLEObject Type="Embed" ProgID="Equation.DSMT4" ShapeID="_x0000_i1025" DrawAspect="Content" ObjectID="_1646486736" r:id="rId6"/>
        </w:object>
      </w:r>
      <w:r w:rsidRPr="006E26DB"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F65EB" w:rsidRPr="006E26DB" w:rsidTr="009B52EF">
        <w:trPr>
          <w:jc w:val="center"/>
        </w:trPr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780" w:dyaOrig="700">
                <v:shape id="_x0000_i1026" type="#_x0000_t75" style="width:39pt;height:35.25pt" o:ole="">
                  <v:imagedata r:id="rId7" o:title=""/>
                </v:shape>
                <o:OLEObject Type="Embed" ProgID="Equation.DSMT4" ShapeID="_x0000_i1026" DrawAspect="Content" ObjectID="_1646486737" r:id="rId8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800" w:dyaOrig="700">
                <v:shape id="_x0000_i1027" type="#_x0000_t75" style="width:39.75pt;height:35.25pt" o:ole="">
                  <v:imagedata r:id="rId9" o:title=""/>
                </v:shape>
                <o:OLEObject Type="Embed" ProgID="Equation.DSMT4" ShapeID="_x0000_i1027" DrawAspect="Content" ObjectID="_1646486738" r:id="rId10"/>
              </w:object>
            </w:r>
          </w:p>
        </w:tc>
        <w:tc>
          <w:tcPr>
            <w:tcW w:w="270" w:type="pct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999" w:dyaOrig="720">
                <v:shape id="_x0000_i1028" type="#_x0000_t75" style="width:50.25pt;height:36pt" o:ole="">
                  <v:imagedata r:id="rId11" o:title=""/>
                </v:shape>
                <o:OLEObject Type="Embed" ProgID="Equation.DSMT4" ShapeID="_x0000_i1028" DrawAspect="Content" ObjectID="_1646486739" r:id="rId12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F65EB" w:rsidRPr="006E26DB" w:rsidRDefault="003F65EB" w:rsidP="009B52EF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999" w:dyaOrig="720">
                <v:shape id="_x0000_i1029" type="#_x0000_t75" style="width:50.25pt;height:36pt" o:ole="">
                  <v:imagedata r:id="rId13" o:title=""/>
                </v:shape>
                <o:OLEObject Type="Embed" ProgID="Equation.DSMT4" ShapeID="_x0000_i1029" DrawAspect="Content" ObjectID="_1646486740" r:id="rId14"/>
              </w:object>
            </w:r>
          </w:p>
        </w:tc>
      </w:tr>
    </w:tbl>
    <w:p w:rsidR="003F65EB" w:rsidRPr="006E26DB" w:rsidRDefault="003F65EB" w:rsidP="003F65EB">
      <w:r w:rsidRPr="006E26DB">
        <w:t xml:space="preserve">2. Вычислите:    </w:t>
      </w:r>
      <w:r w:rsidRPr="006E26DB">
        <w:rPr>
          <w:position w:val="-22"/>
        </w:rPr>
        <w:object w:dxaOrig="4140" w:dyaOrig="580">
          <v:shape id="_x0000_i1030" type="#_x0000_t75" style="width:207pt;height:29.25pt" o:ole="">
            <v:imagedata r:id="rId15" o:title=""/>
          </v:shape>
          <o:OLEObject Type="Embed" ProgID="Equation.DSMT4" ShapeID="_x0000_i1030" DrawAspect="Content" ObjectID="_1646486741" r:id="rId16"/>
        </w:object>
      </w:r>
      <w:r w:rsidRPr="006E26DB">
        <w:t>.</w:t>
      </w:r>
    </w:p>
    <w:p w:rsidR="003F65EB" w:rsidRPr="006E26DB" w:rsidRDefault="003F65EB" w:rsidP="003F65EB"/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F65EB" w:rsidRPr="006E26DB" w:rsidTr="009B52EF">
        <w:trPr>
          <w:jc w:val="center"/>
        </w:trPr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800" w:dyaOrig="700">
                <v:shape id="_x0000_i1031" type="#_x0000_t75" style="width:39.75pt;height:35.25pt" o:ole="">
                  <v:imagedata r:id="rId17" o:title=""/>
                </v:shape>
                <o:OLEObject Type="Embed" ProgID="Equation.DSMT4" ShapeID="_x0000_i1031" DrawAspect="Content" ObjectID="_1646486742" r:id="rId18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F65EB" w:rsidRPr="006E26DB" w:rsidRDefault="003F65EB" w:rsidP="009B52EF">
            <w:r w:rsidRPr="006E26DB">
              <w:t>1</w:t>
            </w:r>
          </w:p>
        </w:tc>
        <w:tc>
          <w:tcPr>
            <w:tcW w:w="270" w:type="pct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F65EB" w:rsidRPr="006E26DB" w:rsidRDefault="003F65EB" w:rsidP="009B52EF">
            <w:r w:rsidRPr="006E26DB">
              <w:t>− 1</w: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F65EB" w:rsidRPr="006E26DB" w:rsidRDefault="003F65EB" w:rsidP="009B52EF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780" w:dyaOrig="700">
                <v:shape id="_x0000_i1032" type="#_x0000_t75" style="width:39pt;height:35.25pt" o:ole="">
                  <v:imagedata r:id="rId7" o:title=""/>
                </v:shape>
                <o:OLEObject Type="Embed" ProgID="Equation.DSMT4" ShapeID="_x0000_i1032" DrawAspect="Content" ObjectID="_1646486743" r:id="rId19"/>
              </w:object>
            </w:r>
          </w:p>
        </w:tc>
      </w:tr>
    </w:tbl>
    <w:p w:rsidR="003F65EB" w:rsidRPr="006E26DB" w:rsidRDefault="003F65EB" w:rsidP="003F65EB">
      <w:r w:rsidRPr="006E26DB">
        <w:t xml:space="preserve">3. Вычислите:    </w:t>
      </w:r>
      <w:r w:rsidRPr="006E26DB">
        <w:rPr>
          <w:position w:val="-22"/>
        </w:rPr>
        <w:object w:dxaOrig="4120" w:dyaOrig="580">
          <v:shape id="_x0000_i1033" type="#_x0000_t75" style="width:206.25pt;height:29.25pt" o:ole="">
            <v:imagedata r:id="rId20" o:title=""/>
          </v:shape>
          <o:OLEObject Type="Embed" ProgID="Equation.DSMT4" ShapeID="_x0000_i1033" DrawAspect="Content" ObjectID="_1646486744" r:id="rId21"/>
        </w:object>
      </w:r>
      <w:r w:rsidRPr="006E26DB">
        <w:t>.</w:t>
      </w:r>
    </w:p>
    <w:p w:rsidR="003F65EB" w:rsidRPr="006E26DB" w:rsidRDefault="003F65EB" w:rsidP="003F65EB"/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F65EB" w:rsidRPr="006E26DB" w:rsidTr="009B52EF">
        <w:trPr>
          <w:jc w:val="center"/>
        </w:trPr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999" w:dyaOrig="720">
                <v:shape id="_x0000_i1034" type="#_x0000_t75" style="width:50.25pt;height:36pt" o:ole="">
                  <v:imagedata r:id="rId22" o:title=""/>
                </v:shape>
                <o:OLEObject Type="Embed" ProgID="Equation.DSMT4" ShapeID="_x0000_i1034" DrawAspect="Content" ObjectID="_1646486745" r:id="rId23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800" w:dyaOrig="700">
                <v:shape id="_x0000_i1035" type="#_x0000_t75" style="width:39.75pt;height:35.25pt" o:ole="">
                  <v:imagedata r:id="rId24" o:title=""/>
                </v:shape>
                <o:OLEObject Type="Embed" ProgID="Equation.DSMT4" ShapeID="_x0000_i1035" DrawAspect="Content" ObjectID="_1646486746" r:id="rId25"/>
              </w:object>
            </w:r>
          </w:p>
        </w:tc>
        <w:tc>
          <w:tcPr>
            <w:tcW w:w="270" w:type="pct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999" w:dyaOrig="720">
                <v:shape id="_x0000_i1036" type="#_x0000_t75" style="width:50.25pt;height:36pt" o:ole="">
                  <v:imagedata r:id="rId26" o:title=""/>
                </v:shape>
                <o:OLEObject Type="Embed" ProgID="Equation.DSMT4" ShapeID="_x0000_i1036" DrawAspect="Content" ObjectID="_1646486747" r:id="rId27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F65EB" w:rsidRPr="006E26DB" w:rsidRDefault="003F65EB" w:rsidP="009B52EF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800" w:dyaOrig="720">
                <v:shape id="_x0000_i1037" type="#_x0000_t75" style="width:39.75pt;height:36pt" o:ole="">
                  <v:imagedata r:id="rId28" o:title=""/>
                </v:shape>
                <o:OLEObject Type="Embed" ProgID="Equation.DSMT4" ShapeID="_x0000_i1037" DrawAspect="Content" ObjectID="_1646486748" r:id="rId29"/>
              </w:object>
            </w:r>
          </w:p>
        </w:tc>
      </w:tr>
    </w:tbl>
    <w:p w:rsidR="003F65EB" w:rsidRPr="006E26DB" w:rsidRDefault="003F65EB" w:rsidP="003F65EB">
      <w:r w:rsidRPr="006E26DB">
        <w:t xml:space="preserve">4. Вычислите:    </w:t>
      </w:r>
      <w:r w:rsidRPr="006E26DB">
        <w:rPr>
          <w:position w:val="-22"/>
        </w:rPr>
        <w:object w:dxaOrig="4099" w:dyaOrig="580">
          <v:shape id="_x0000_i1038" type="#_x0000_t75" style="width:204.75pt;height:29.25pt" o:ole="">
            <v:imagedata r:id="rId30" o:title=""/>
          </v:shape>
          <o:OLEObject Type="Embed" ProgID="Equation.DSMT4" ShapeID="_x0000_i1038" DrawAspect="Content" ObjectID="_1646486749" r:id="rId31"/>
        </w:object>
      </w:r>
      <w:r w:rsidRPr="006E26DB">
        <w:t>.</w:t>
      </w:r>
    </w:p>
    <w:p w:rsidR="003F65EB" w:rsidRPr="006E26DB" w:rsidRDefault="003F65EB" w:rsidP="003F65EB"/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F65EB" w:rsidRPr="006E26DB" w:rsidTr="009B52EF">
        <w:trPr>
          <w:jc w:val="center"/>
        </w:trPr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F65EB" w:rsidRPr="006E26DB" w:rsidRDefault="003F65EB" w:rsidP="009B52EF">
            <w:r w:rsidRPr="006E26DB">
              <w:rPr>
                <w:position w:val="-12"/>
              </w:rPr>
              <w:object w:dxaOrig="639" w:dyaOrig="440">
                <v:shape id="_x0000_i1039" type="#_x0000_t75" style="width:32.25pt;height:21.75pt" o:ole="">
                  <v:imagedata r:id="rId32" o:title=""/>
                </v:shape>
                <o:OLEObject Type="Embed" ProgID="Equation.DSMT4" ShapeID="_x0000_i1039" DrawAspect="Content" ObjectID="_1646486750" r:id="rId33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F65EB" w:rsidRPr="006E26DB" w:rsidRDefault="003F65EB" w:rsidP="009B52EF">
            <w:r w:rsidRPr="006E26DB">
              <w:rPr>
                <w:position w:val="-6"/>
              </w:rPr>
              <w:object w:dxaOrig="420" w:dyaOrig="380">
                <v:shape id="_x0000_i1040" type="#_x0000_t75" style="width:21pt;height:18.75pt" o:ole="">
                  <v:imagedata r:id="rId34" o:title=""/>
                </v:shape>
                <o:OLEObject Type="Embed" ProgID="Equation.DSMT4" ShapeID="_x0000_i1040" DrawAspect="Content" ObjectID="_1646486751" r:id="rId35"/>
              </w:object>
            </w:r>
          </w:p>
        </w:tc>
        <w:tc>
          <w:tcPr>
            <w:tcW w:w="270" w:type="pct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F65EB" w:rsidRPr="006E26DB" w:rsidRDefault="003F65EB" w:rsidP="009B52EF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F65EB" w:rsidRPr="006E26DB" w:rsidRDefault="003F65EB" w:rsidP="009B52EF">
            <w:pPr>
              <w:rPr>
                <w:lang w:val="en-US"/>
              </w:rPr>
            </w:pPr>
            <w:r w:rsidRPr="006E26DB">
              <w:t>1</w:t>
            </w:r>
          </w:p>
        </w:tc>
      </w:tr>
    </w:tbl>
    <w:p w:rsidR="003F65EB" w:rsidRPr="006E26DB" w:rsidRDefault="003F65EB" w:rsidP="003F65EB">
      <w:r w:rsidRPr="006E26DB">
        <w:t xml:space="preserve">5. Вычислите:    </w:t>
      </w:r>
      <w:r w:rsidRPr="006E26DB">
        <w:rPr>
          <w:position w:val="-22"/>
        </w:rPr>
        <w:object w:dxaOrig="3900" w:dyaOrig="580">
          <v:shape id="_x0000_i1041" type="#_x0000_t75" style="width:195pt;height:29.25pt" o:ole="">
            <v:imagedata r:id="rId36" o:title=""/>
          </v:shape>
          <o:OLEObject Type="Embed" ProgID="Equation.DSMT4" ShapeID="_x0000_i1041" DrawAspect="Content" ObjectID="_1646486752" r:id="rId37"/>
        </w:object>
      </w:r>
      <w:r w:rsidRPr="006E26DB">
        <w:t>.</w:t>
      </w:r>
    </w:p>
    <w:p w:rsidR="003F65EB" w:rsidRPr="006E26DB" w:rsidRDefault="003F65EB" w:rsidP="003F65EB"/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97"/>
        <w:gridCol w:w="1902"/>
        <w:gridCol w:w="498"/>
        <w:gridCol w:w="1951"/>
        <w:gridCol w:w="517"/>
        <w:gridCol w:w="1828"/>
        <w:gridCol w:w="498"/>
        <w:gridCol w:w="1880"/>
      </w:tblGrid>
      <w:tr w:rsidR="003F65EB" w:rsidRPr="006E26DB" w:rsidTr="009B52EF">
        <w:trPr>
          <w:jc w:val="center"/>
        </w:trPr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780" w:dyaOrig="700">
                <v:shape id="_x0000_i1042" type="#_x0000_t75" style="width:39pt;height:35.25pt" o:ole="">
                  <v:imagedata r:id="rId7" o:title=""/>
                </v:shape>
                <o:OLEObject Type="Embed" ProgID="Equation.DSMT4" ShapeID="_x0000_i1042" DrawAspect="Content" ObjectID="_1646486753" r:id="rId38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800" w:dyaOrig="700">
                <v:shape id="_x0000_i1043" type="#_x0000_t75" style="width:39.75pt;height:35.25pt" o:ole="">
                  <v:imagedata r:id="rId9" o:title=""/>
                </v:shape>
                <o:OLEObject Type="Embed" ProgID="Equation.DSMT4" ShapeID="_x0000_i1043" DrawAspect="Content" ObjectID="_1646486754" r:id="rId39"/>
              </w:object>
            </w:r>
          </w:p>
        </w:tc>
        <w:tc>
          <w:tcPr>
            <w:tcW w:w="270" w:type="pct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999" w:dyaOrig="720">
                <v:shape id="_x0000_i1044" type="#_x0000_t75" style="width:50.25pt;height:36pt" o:ole="">
                  <v:imagedata r:id="rId11" o:title=""/>
                </v:shape>
                <o:OLEObject Type="Embed" ProgID="Equation.DSMT4" ShapeID="_x0000_i1044" DrawAspect="Content" ObjectID="_1646486755" r:id="rId40"/>
              </w:object>
            </w:r>
          </w:p>
        </w:tc>
        <w:tc>
          <w:tcPr>
            <w:tcW w:w="260" w:type="pct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3F65EB" w:rsidRPr="006E26DB" w:rsidRDefault="003F65EB" w:rsidP="009B52EF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999" w:dyaOrig="720">
                <v:shape id="_x0000_i1045" type="#_x0000_t75" style="width:50.25pt;height:36pt" o:ole="">
                  <v:imagedata r:id="rId13" o:title=""/>
                </v:shape>
                <o:OLEObject Type="Embed" ProgID="Equation.DSMT4" ShapeID="_x0000_i1045" DrawAspect="Content" ObjectID="_1646486756" r:id="rId41"/>
              </w:object>
            </w:r>
          </w:p>
        </w:tc>
      </w:tr>
    </w:tbl>
    <w:p w:rsidR="003F65EB" w:rsidRPr="006E26DB" w:rsidRDefault="003F65EB" w:rsidP="003F65EB">
      <w:pPr>
        <w:jc w:val="both"/>
      </w:pPr>
      <w:r w:rsidRPr="006E26DB">
        <w:t xml:space="preserve">6. Найдите значение выражения   </w:t>
      </w:r>
      <w:r w:rsidRPr="006E26DB">
        <w:rPr>
          <w:position w:val="-28"/>
        </w:rPr>
        <w:object w:dxaOrig="3840" w:dyaOrig="740">
          <v:shape id="_x0000_i1046" type="#_x0000_t75" style="width:192pt;height:36.75pt" o:ole="">
            <v:imagedata r:id="rId42" o:title=""/>
          </v:shape>
          <o:OLEObject Type="Embed" ProgID="Equation.DSMT4" ShapeID="_x0000_i1046" DrawAspect="Content" ObjectID="_1646486757" r:id="rId43"/>
        </w:object>
      </w:r>
      <w:r w:rsidRPr="006E26DB">
        <w:t xml:space="preserve">, если      </w:t>
      </w:r>
      <w:r w:rsidRPr="006E26DB">
        <w:rPr>
          <w:position w:val="-24"/>
        </w:rPr>
        <w:object w:dxaOrig="720" w:dyaOrig="639">
          <v:shape id="_x0000_i1047" type="#_x0000_t75" style="width:36pt;height:32.25pt" o:ole="">
            <v:imagedata r:id="rId44" o:title=""/>
          </v:shape>
          <o:OLEObject Type="Embed" ProgID="Equation.DSMT4" ShapeID="_x0000_i1047" DrawAspect="Content" ObjectID="_1646486758" r:id="rId45"/>
        </w:object>
      </w:r>
      <w:r w:rsidRPr="006E26DB">
        <w:t>.</w:t>
      </w:r>
    </w:p>
    <w:p w:rsidR="003F65EB" w:rsidRPr="006E26DB" w:rsidRDefault="003F65EB" w:rsidP="003F65EB">
      <w:pPr>
        <w:jc w:val="both"/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F65EB" w:rsidRPr="006E26DB" w:rsidTr="009B52EF">
        <w:trPr>
          <w:jc w:val="center"/>
        </w:trPr>
        <w:tc>
          <w:tcPr>
            <w:tcW w:w="483" w:type="dxa"/>
            <w:vAlign w:val="bottom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1846" w:type="dxa"/>
            <w:vAlign w:val="bottom"/>
          </w:tcPr>
          <w:p w:rsidR="003F65EB" w:rsidRPr="006E26DB" w:rsidRDefault="003F65EB" w:rsidP="009B52EF">
            <w:r w:rsidRPr="006E26DB">
              <w:t>0</w:t>
            </w:r>
          </w:p>
        </w:tc>
        <w:tc>
          <w:tcPr>
            <w:tcW w:w="483" w:type="dxa"/>
            <w:vAlign w:val="bottom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893" w:type="dxa"/>
            <w:vAlign w:val="bottom"/>
          </w:tcPr>
          <w:p w:rsidR="003F65EB" w:rsidRPr="006E26DB" w:rsidRDefault="003F65EB" w:rsidP="009B52EF">
            <w:r w:rsidRPr="006E26DB">
              <w:t>1</w:t>
            </w:r>
          </w:p>
        </w:tc>
        <w:tc>
          <w:tcPr>
            <w:tcW w:w="501" w:type="dxa"/>
            <w:vAlign w:val="bottom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1774" w:type="dxa"/>
            <w:vAlign w:val="bottom"/>
          </w:tcPr>
          <w:p w:rsidR="003F65EB" w:rsidRPr="006E26DB" w:rsidRDefault="003F65EB" w:rsidP="009B52EF">
            <w:r w:rsidRPr="006E26DB">
              <w:t>– 1</w:t>
            </w:r>
          </w:p>
        </w:tc>
        <w:tc>
          <w:tcPr>
            <w:tcW w:w="483" w:type="dxa"/>
            <w:vAlign w:val="bottom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1824" w:type="dxa"/>
            <w:vAlign w:val="bottom"/>
          </w:tcPr>
          <w:p w:rsidR="003F65EB" w:rsidRPr="006E26DB" w:rsidRDefault="003F65EB" w:rsidP="009B52EF">
            <w:r w:rsidRPr="006E26DB">
              <w:t>0,5</w:t>
            </w:r>
          </w:p>
        </w:tc>
      </w:tr>
    </w:tbl>
    <w:p w:rsidR="003F65EB" w:rsidRPr="006E26DB" w:rsidRDefault="003F65EB" w:rsidP="003F65EB">
      <w:pPr>
        <w:jc w:val="both"/>
      </w:pPr>
      <w:r w:rsidRPr="006E26DB">
        <w:t xml:space="preserve">7. Найдите значение выражения   </w:t>
      </w:r>
      <w:r w:rsidRPr="006E26DB">
        <w:rPr>
          <w:position w:val="-26"/>
        </w:rPr>
        <w:object w:dxaOrig="4160" w:dyaOrig="720">
          <v:shape id="_x0000_i1048" type="#_x0000_t75" style="width:207.75pt;height:36pt" o:ole="">
            <v:imagedata r:id="rId46" o:title=""/>
          </v:shape>
          <o:OLEObject Type="Embed" ProgID="Equation.DSMT4" ShapeID="_x0000_i1048" DrawAspect="Content" ObjectID="_1646486759" r:id="rId47"/>
        </w:object>
      </w:r>
      <w:r w:rsidRPr="006E26DB">
        <w:t xml:space="preserve">, если  </w:t>
      </w:r>
      <w:r w:rsidRPr="006E26DB">
        <w:rPr>
          <w:position w:val="-24"/>
        </w:rPr>
        <w:object w:dxaOrig="940" w:dyaOrig="639">
          <v:shape id="_x0000_i1049" type="#_x0000_t75" style="width:47.25pt;height:32.25pt" o:ole="">
            <v:imagedata r:id="rId48" o:title=""/>
          </v:shape>
          <o:OLEObject Type="Embed" ProgID="Equation.DSMT4" ShapeID="_x0000_i1049" DrawAspect="Content" ObjectID="_1646486760" r:id="rId49"/>
        </w:object>
      </w:r>
      <w:r w:rsidRPr="006E26DB"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F65EB" w:rsidRPr="006E26DB" w:rsidTr="009B52EF">
        <w:trPr>
          <w:jc w:val="center"/>
        </w:trPr>
        <w:tc>
          <w:tcPr>
            <w:tcW w:w="483" w:type="dxa"/>
            <w:vAlign w:val="bottom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1846" w:type="dxa"/>
            <w:vAlign w:val="bottom"/>
          </w:tcPr>
          <w:p w:rsidR="003F65EB" w:rsidRPr="006E26DB" w:rsidRDefault="003F65EB" w:rsidP="009B52EF">
            <w:r w:rsidRPr="006E26DB">
              <w:t>1,5</w:t>
            </w:r>
          </w:p>
        </w:tc>
        <w:tc>
          <w:tcPr>
            <w:tcW w:w="483" w:type="dxa"/>
            <w:vAlign w:val="bottom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893" w:type="dxa"/>
            <w:vAlign w:val="bottom"/>
          </w:tcPr>
          <w:p w:rsidR="003F65EB" w:rsidRPr="006E26DB" w:rsidRDefault="003F65EB" w:rsidP="009B52EF">
            <w:r w:rsidRPr="006E26DB">
              <w:t>0,5</w:t>
            </w:r>
          </w:p>
        </w:tc>
        <w:tc>
          <w:tcPr>
            <w:tcW w:w="501" w:type="dxa"/>
            <w:vAlign w:val="bottom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1774" w:type="dxa"/>
            <w:vAlign w:val="bottom"/>
          </w:tcPr>
          <w:p w:rsidR="003F65EB" w:rsidRPr="006E26DB" w:rsidRDefault="003F65EB" w:rsidP="009B52EF">
            <w:r w:rsidRPr="006E26DB">
              <w:t>– 0,5</w:t>
            </w:r>
          </w:p>
        </w:tc>
        <w:tc>
          <w:tcPr>
            <w:tcW w:w="483" w:type="dxa"/>
            <w:vAlign w:val="bottom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1824" w:type="dxa"/>
            <w:vAlign w:val="bottom"/>
          </w:tcPr>
          <w:p w:rsidR="003F65EB" w:rsidRPr="006E26DB" w:rsidRDefault="003F65EB" w:rsidP="009B52EF">
            <w:r w:rsidRPr="006E26DB">
              <w:t>– 1,5</w:t>
            </w:r>
          </w:p>
        </w:tc>
      </w:tr>
    </w:tbl>
    <w:p w:rsidR="003F65EB" w:rsidRPr="006E26DB" w:rsidRDefault="003F65EB" w:rsidP="003F65EB"/>
    <w:p w:rsidR="003F65EB" w:rsidRPr="006E26DB" w:rsidRDefault="003F65EB" w:rsidP="003F65EB">
      <w:r w:rsidRPr="006E26DB">
        <w:t xml:space="preserve">8.Найдите значение выражения    </w:t>
      </w:r>
      <w:r w:rsidRPr="006E26DB">
        <w:rPr>
          <w:position w:val="-26"/>
        </w:rPr>
        <w:object w:dxaOrig="3320" w:dyaOrig="660">
          <v:shape id="_x0000_i1050" type="#_x0000_t75" style="width:165.75pt;height:33pt" o:ole="">
            <v:imagedata r:id="rId50" o:title=""/>
          </v:shape>
          <o:OLEObject Type="Embed" ProgID="Equation.DSMT4" ShapeID="_x0000_i1050" DrawAspect="Content" ObjectID="_1646486761" r:id="rId51"/>
        </w:object>
      </w:r>
      <w:r w:rsidRPr="006E26DB">
        <w:t xml:space="preserve">,  если   </w:t>
      </w:r>
      <w:r w:rsidRPr="006E26DB">
        <w:rPr>
          <w:position w:val="-24"/>
        </w:rPr>
        <w:object w:dxaOrig="920" w:dyaOrig="639">
          <v:shape id="_x0000_i1051" type="#_x0000_t75" style="width:45.75pt;height:32.25pt" o:ole="">
            <v:imagedata r:id="rId52" o:title=""/>
          </v:shape>
          <o:OLEObject Type="Embed" ProgID="Equation.DSMT4" ShapeID="_x0000_i1051" DrawAspect="Content" ObjectID="_1646486762" r:id="rId53"/>
        </w:object>
      </w:r>
      <w:r w:rsidRPr="006E26DB">
        <w:t>.</w:t>
      </w:r>
    </w:p>
    <w:p w:rsidR="003F65EB" w:rsidRPr="006E26DB" w:rsidRDefault="003F65EB" w:rsidP="003F65EB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F65EB" w:rsidRPr="006E26DB" w:rsidTr="009B52EF">
        <w:trPr>
          <w:jc w:val="center"/>
        </w:trPr>
        <w:tc>
          <w:tcPr>
            <w:tcW w:w="483" w:type="dxa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460" w:dyaOrig="639">
                <v:shape id="_x0000_i1052" type="#_x0000_t75" style="width:23.25pt;height:32.25pt" o:ole="">
                  <v:imagedata r:id="rId54" o:title=""/>
                </v:shape>
                <o:OLEObject Type="Embed" ProgID="Equation.DSMT4" ShapeID="_x0000_i1052" DrawAspect="Content" ObjectID="_1646486763" r:id="rId55"/>
              </w:object>
            </w:r>
          </w:p>
        </w:tc>
        <w:tc>
          <w:tcPr>
            <w:tcW w:w="483" w:type="dxa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260" w:dyaOrig="639">
                <v:shape id="_x0000_i1053" type="#_x0000_t75" style="width:12.75pt;height:32.25pt" o:ole="">
                  <v:imagedata r:id="rId56" o:title=""/>
                </v:shape>
                <o:OLEObject Type="Embed" ProgID="Equation.DSMT4" ShapeID="_x0000_i1053" DrawAspect="Content" ObjectID="_1646486764" r:id="rId57"/>
              </w:object>
            </w:r>
          </w:p>
        </w:tc>
        <w:tc>
          <w:tcPr>
            <w:tcW w:w="501" w:type="dxa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260" w:dyaOrig="639">
                <v:shape id="_x0000_i1054" type="#_x0000_t75" style="width:12.75pt;height:32.25pt" o:ole="">
                  <v:imagedata r:id="rId58" o:title=""/>
                </v:shape>
                <o:OLEObject Type="Embed" ProgID="Equation.DSMT4" ShapeID="_x0000_i1054" DrawAspect="Content" ObjectID="_1646486765" r:id="rId59"/>
              </w:object>
            </w:r>
          </w:p>
        </w:tc>
        <w:tc>
          <w:tcPr>
            <w:tcW w:w="483" w:type="dxa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260" w:dyaOrig="639">
                <v:shape id="_x0000_i1055" type="#_x0000_t75" style="width:12.75pt;height:32.25pt" o:ole="">
                  <v:imagedata r:id="rId60" o:title=""/>
                </v:shape>
                <o:OLEObject Type="Embed" ProgID="Equation.DSMT4" ShapeID="_x0000_i1055" DrawAspect="Content" ObjectID="_1646486766" r:id="rId61"/>
              </w:object>
            </w:r>
          </w:p>
        </w:tc>
      </w:tr>
    </w:tbl>
    <w:p w:rsidR="003F65EB" w:rsidRPr="006E26DB" w:rsidRDefault="003F65EB" w:rsidP="003F65EB">
      <w:r w:rsidRPr="006E26DB">
        <w:t xml:space="preserve">9. Найдите значение выражения    </w:t>
      </w:r>
      <w:r w:rsidRPr="006E26DB">
        <w:rPr>
          <w:position w:val="-26"/>
        </w:rPr>
        <w:object w:dxaOrig="3440" w:dyaOrig="660">
          <v:shape id="_x0000_i1056" type="#_x0000_t75" style="width:171.75pt;height:33pt" o:ole="">
            <v:imagedata r:id="rId62" o:title=""/>
          </v:shape>
          <o:OLEObject Type="Embed" ProgID="Equation.DSMT4" ShapeID="_x0000_i1056" DrawAspect="Content" ObjectID="_1646486767" r:id="rId63"/>
        </w:object>
      </w:r>
      <w:r w:rsidRPr="006E26DB">
        <w:t xml:space="preserve">,   если  </w:t>
      </w:r>
      <w:r w:rsidRPr="006E26DB">
        <w:rPr>
          <w:position w:val="-24"/>
        </w:rPr>
        <w:object w:dxaOrig="840" w:dyaOrig="639">
          <v:shape id="_x0000_i1057" type="#_x0000_t75" style="width:42pt;height:32.25pt" o:ole="">
            <v:imagedata r:id="rId64" o:title=""/>
          </v:shape>
          <o:OLEObject Type="Embed" ProgID="Equation.DSMT4" ShapeID="_x0000_i1057" DrawAspect="Content" ObjectID="_1646486768" r:id="rId65"/>
        </w:object>
      </w:r>
      <w:r w:rsidRPr="006E26DB">
        <w:t>.</w:t>
      </w:r>
    </w:p>
    <w:p w:rsidR="003F65EB" w:rsidRPr="006E26DB" w:rsidRDefault="003F65EB" w:rsidP="003F65EB"/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3F65EB" w:rsidRPr="006E26DB" w:rsidTr="009B52EF">
        <w:trPr>
          <w:jc w:val="center"/>
        </w:trPr>
        <w:tc>
          <w:tcPr>
            <w:tcW w:w="483" w:type="dxa"/>
            <w:vAlign w:val="center"/>
          </w:tcPr>
          <w:p w:rsidR="003F65EB" w:rsidRPr="006E26DB" w:rsidRDefault="003F65EB" w:rsidP="009B52EF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360" w:dyaOrig="639">
                <v:shape id="_x0000_i1058" type="#_x0000_t75" style="width:18pt;height:32.25pt" o:ole="">
                  <v:imagedata r:id="rId66" o:title=""/>
                </v:shape>
                <o:OLEObject Type="Embed" ProgID="Equation.DSMT4" ShapeID="_x0000_i1058" DrawAspect="Content" ObjectID="_1646486769" r:id="rId67"/>
              </w:object>
            </w:r>
          </w:p>
        </w:tc>
        <w:tc>
          <w:tcPr>
            <w:tcW w:w="483" w:type="dxa"/>
            <w:vAlign w:val="center"/>
          </w:tcPr>
          <w:p w:rsidR="003F65EB" w:rsidRPr="006E26DB" w:rsidRDefault="003F65EB" w:rsidP="009B52EF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580" w:dyaOrig="639">
                <v:shape id="_x0000_i1059" type="#_x0000_t75" style="width:29.25pt;height:32.25pt" o:ole="">
                  <v:imagedata r:id="rId68" o:title=""/>
                </v:shape>
                <o:OLEObject Type="Embed" ProgID="Equation.DSMT4" ShapeID="_x0000_i1059" DrawAspect="Content" ObjectID="_1646486770" r:id="rId69"/>
              </w:object>
            </w:r>
          </w:p>
        </w:tc>
        <w:tc>
          <w:tcPr>
            <w:tcW w:w="501" w:type="dxa"/>
            <w:vAlign w:val="center"/>
          </w:tcPr>
          <w:p w:rsidR="003F65EB" w:rsidRPr="006E26DB" w:rsidRDefault="003F65EB" w:rsidP="009B52EF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360" w:dyaOrig="639">
                <v:shape id="_x0000_i1060" type="#_x0000_t75" style="width:18pt;height:32.25pt" o:ole="">
                  <v:imagedata r:id="rId70" o:title=""/>
                </v:shape>
                <o:OLEObject Type="Embed" ProgID="Equation.DSMT4" ShapeID="_x0000_i1060" DrawAspect="Content" ObjectID="_1646486771" r:id="rId71"/>
              </w:object>
            </w:r>
          </w:p>
        </w:tc>
        <w:tc>
          <w:tcPr>
            <w:tcW w:w="483" w:type="dxa"/>
            <w:vAlign w:val="center"/>
          </w:tcPr>
          <w:p w:rsidR="003F65EB" w:rsidRPr="006E26DB" w:rsidRDefault="003F65EB" w:rsidP="009B52EF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3F65EB" w:rsidRPr="006E26DB" w:rsidRDefault="003F65EB" w:rsidP="009B52EF">
            <w:r w:rsidRPr="006E26DB">
              <w:rPr>
                <w:position w:val="-24"/>
              </w:rPr>
              <w:object w:dxaOrig="580" w:dyaOrig="639">
                <v:shape id="_x0000_i1061" type="#_x0000_t75" style="width:29.25pt;height:32.25pt" o:ole="">
                  <v:imagedata r:id="rId72" o:title=""/>
                </v:shape>
                <o:OLEObject Type="Embed" ProgID="Equation.DSMT4" ShapeID="_x0000_i1061" DrawAspect="Content" ObjectID="_1646486772" r:id="rId73"/>
              </w:object>
            </w:r>
          </w:p>
        </w:tc>
      </w:tr>
    </w:tbl>
    <w:p w:rsidR="003F65EB" w:rsidRDefault="003F65EB" w:rsidP="003F65EB"/>
    <w:p w:rsidR="003F65EB" w:rsidRDefault="003F65EB" w:rsidP="003F65EB"/>
    <w:p w:rsidR="00EE78F1" w:rsidRDefault="003F65EB">
      <w:r w:rsidRPr="006E26DB">
        <w:t xml:space="preserve">                                          </w:t>
      </w:r>
      <w:bookmarkStart w:id="0" w:name="_GoBack"/>
      <w:bookmarkEnd w:id="0"/>
    </w:p>
    <w:sectPr w:rsidR="00EE78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ED9"/>
    <w:rsid w:val="0000061E"/>
    <w:rsid w:val="000022DF"/>
    <w:rsid w:val="00003093"/>
    <w:rsid w:val="00003703"/>
    <w:rsid w:val="00004610"/>
    <w:rsid w:val="0000684A"/>
    <w:rsid w:val="00012116"/>
    <w:rsid w:val="0001689C"/>
    <w:rsid w:val="000203C6"/>
    <w:rsid w:val="0002353C"/>
    <w:rsid w:val="000244C3"/>
    <w:rsid w:val="00024735"/>
    <w:rsid w:val="000257F2"/>
    <w:rsid w:val="00025867"/>
    <w:rsid w:val="00026E23"/>
    <w:rsid w:val="000419C9"/>
    <w:rsid w:val="00044E6A"/>
    <w:rsid w:val="000466C4"/>
    <w:rsid w:val="00052EDF"/>
    <w:rsid w:val="00055CEB"/>
    <w:rsid w:val="000610FE"/>
    <w:rsid w:val="000618C3"/>
    <w:rsid w:val="000623AE"/>
    <w:rsid w:val="00066548"/>
    <w:rsid w:val="0007143E"/>
    <w:rsid w:val="0007394A"/>
    <w:rsid w:val="00075470"/>
    <w:rsid w:val="0007659B"/>
    <w:rsid w:val="00077ADE"/>
    <w:rsid w:val="00081E25"/>
    <w:rsid w:val="000835DA"/>
    <w:rsid w:val="00083894"/>
    <w:rsid w:val="00085019"/>
    <w:rsid w:val="00085C78"/>
    <w:rsid w:val="000864BC"/>
    <w:rsid w:val="00086C09"/>
    <w:rsid w:val="00090071"/>
    <w:rsid w:val="000902F0"/>
    <w:rsid w:val="00090A38"/>
    <w:rsid w:val="00092BE4"/>
    <w:rsid w:val="00092D15"/>
    <w:rsid w:val="00093F8B"/>
    <w:rsid w:val="000A0CAA"/>
    <w:rsid w:val="000A1766"/>
    <w:rsid w:val="000A2E8D"/>
    <w:rsid w:val="000A5A85"/>
    <w:rsid w:val="000A617A"/>
    <w:rsid w:val="000A737F"/>
    <w:rsid w:val="000B3539"/>
    <w:rsid w:val="000B3573"/>
    <w:rsid w:val="000B484D"/>
    <w:rsid w:val="000B744F"/>
    <w:rsid w:val="000C424D"/>
    <w:rsid w:val="000C64EB"/>
    <w:rsid w:val="000D2EA5"/>
    <w:rsid w:val="000D4EC2"/>
    <w:rsid w:val="000D6039"/>
    <w:rsid w:val="000D6D13"/>
    <w:rsid w:val="000D74A7"/>
    <w:rsid w:val="000E2179"/>
    <w:rsid w:val="000E41CA"/>
    <w:rsid w:val="000E4A06"/>
    <w:rsid w:val="000E62BB"/>
    <w:rsid w:val="000E751D"/>
    <w:rsid w:val="000F1372"/>
    <w:rsid w:val="000F3FB6"/>
    <w:rsid w:val="000F5AA4"/>
    <w:rsid w:val="00102154"/>
    <w:rsid w:val="00105A22"/>
    <w:rsid w:val="001129C7"/>
    <w:rsid w:val="00121297"/>
    <w:rsid w:val="00122C05"/>
    <w:rsid w:val="00122C49"/>
    <w:rsid w:val="00124E93"/>
    <w:rsid w:val="00125ED0"/>
    <w:rsid w:val="00126ECB"/>
    <w:rsid w:val="0013297E"/>
    <w:rsid w:val="0013518D"/>
    <w:rsid w:val="00140A7C"/>
    <w:rsid w:val="001425DC"/>
    <w:rsid w:val="001445C0"/>
    <w:rsid w:val="00145702"/>
    <w:rsid w:val="0014644B"/>
    <w:rsid w:val="001466F7"/>
    <w:rsid w:val="00146A7C"/>
    <w:rsid w:val="001505AF"/>
    <w:rsid w:val="00151425"/>
    <w:rsid w:val="001523CA"/>
    <w:rsid w:val="0015476A"/>
    <w:rsid w:val="00156535"/>
    <w:rsid w:val="00157176"/>
    <w:rsid w:val="00157309"/>
    <w:rsid w:val="00157FA3"/>
    <w:rsid w:val="00161460"/>
    <w:rsid w:val="001740A6"/>
    <w:rsid w:val="00175064"/>
    <w:rsid w:val="001764A1"/>
    <w:rsid w:val="00181685"/>
    <w:rsid w:val="00181EF1"/>
    <w:rsid w:val="00182687"/>
    <w:rsid w:val="001828C3"/>
    <w:rsid w:val="001837FA"/>
    <w:rsid w:val="0018631C"/>
    <w:rsid w:val="00187A36"/>
    <w:rsid w:val="00187E52"/>
    <w:rsid w:val="001900E2"/>
    <w:rsid w:val="001914F5"/>
    <w:rsid w:val="00193B69"/>
    <w:rsid w:val="001966FF"/>
    <w:rsid w:val="001A117A"/>
    <w:rsid w:val="001A3506"/>
    <w:rsid w:val="001A52C4"/>
    <w:rsid w:val="001A6C82"/>
    <w:rsid w:val="001A7C69"/>
    <w:rsid w:val="001B72CA"/>
    <w:rsid w:val="001B7D6C"/>
    <w:rsid w:val="001B7F36"/>
    <w:rsid w:val="001C08C0"/>
    <w:rsid w:val="001C1ECF"/>
    <w:rsid w:val="001C3F3D"/>
    <w:rsid w:val="001D41D4"/>
    <w:rsid w:val="001D4F5A"/>
    <w:rsid w:val="001D570E"/>
    <w:rsid w:val="001D616D"/>
    <w:rsid w:val="001D7250"/>
    <w:rsid w:val="001E103F"/>
    <w:rsid w:val="001E219E"/>
    <w:rsid w:val="001E3B17"/>
    <w:rsid w:val="001E4424"/>
    <w:rsid w:val="001E5CFE"/>
    <w:rsid w:val="001E7FF5"/>
    <w:rsid w:val="001F2180"/>
    <w:rsid w:val="001F38E6"/>
    <w:rsid w:val="002023F2"/>
    <w:rsid w:val="00202891"/>
    <w:rsid w:val="00215E9D"/>
    <w:rsid w:val="00217D4F"/>
    <w:rsid w:val="0022087E"/>
    <w:rsid w:val="002225E1"/>
    <w:rsid w:val="00225239"/>
    <w:rsid w:val="0022583D"/>
    <w:rsid w:val="00226F31"/>
    <w:rsid w:val="00234CBC"/>
    <w:rsid w:val="0024255F"/>
    <w:rsid w:val="00244204"/>
    <w:rsid w:val="00245D80"/>
    <w:rsid w:val="00246346"/>
    <w:rsid w:val="002473EA"/>
    <w:rsid w:val="00247400"/>
    <w:rsid w:val="00250379"/>
    <w:rsid w:val="00251DB8"/>
    <w:rsid w:val="00253C2B"/>
    <w:rsid w:val="0025493C"/>
    <w:rsid w:val="00257745"/>
    <w:rsid w:val="00260207"/>
    <w:rsid w:val="0026462E"/>
    <w:rsid w:val="00264BBF"/>
    <w:rsid w:val="00265281"/>
    <w:rsid w:val="00271189"/>
    <w:rsid w:val="00271286"/>
    <w:rsid w:val="00272B91"/>
    <w:rsid w:val="002731B8"/>
    <w:rsid w:val="002750BF"/>
    <w:rsid w:val="00276361"/>
    <w:rsid w:val="00276ACE"/>
    <w:rsid w:val="00277DDD"/>
    <w:rsid w:val="00281D0E"/>
    <w:rsid w:val="00281FE0"/>
    <w:rsid w:val="002840C2"/>
    <w:rsid w:val="00286659"/>
    <w:rsid w:val="002905E4"/>
    <w:rsid w:val="002906AA"/>
    <w:rsid w:val="00290929"/>
    <w:rsid w:val="00294DFD"/>
    <w:rsid w:val="00294E46"/>
    <w:rsid w:val="002A039B"/>
    <w:rsid w:val="002A3A55"/>
    <w:rsid w:val="002A478C"/>
    <w:rsid w:val="002B0078"/>
    <w:rsid w:val="002B1C0B"/>
    <w:rsid w:val="002B2BC6"/>
    <w:rsid w:val="002B44E9"/>
    <w:rsid w:val="002B4635"/>
    <w:rsid w:val="002B51B1"/>
    <w:rsid w:val="002B719A"/>
    <w:rsid w:val="002B7BF0"/>
    <w:rsid w:val="002C0E64"/>
    <w:rsid w:val="002C15D0"/>
    <w:rsid w:val="002C710A"/>
    <w:rsid w:val="002D1C87"/>
    <w:rsid w:val="002D1D37"/>
    <w:rsid w:val="002D40F9"/>
    <w:rsid w:val="002E0F35"/>
    <w:rsid w:val="002E1A29"/>
    <w:rsid w:val="002E3961"/>
    <w:rsid w:val="002F3114"/>
    <w:rsid w:val="002F45FD"/>
    <w:rsid w:val="002F511F"/>
    <w:rsid w:val="002F657D"/>
    <w:rsid w:val="003018A8"/>
    <w:rsid w:val="00301EAD"/>
    <w:rsid w:val="00302368"/>
    <w:rsid w:val="00302BB7"/>
    <w:rsid w:val="003034C3"/>
    <w:rsid w:val="00306B0F"/>
    <w:rsid w:val="00307349"/>
    <w:rsid w:val="00307A47"/>
    <w:rsid w:val="00310287"/>
    <w:rsid w:val="003151AA"/>
    <w:rsid w:val="003162D1"/>
    <w:rsid w:val="00316740"/>
    <w:rsid w:val="0032003A"/>
    <w:rsid w:val="00332A4F"/>
    <w:rsid w:val="0033732E"/>
    <w:rsid w:val="003431B8"/>
    <w:rsid w:val="00345A24"/>
    <w:rsid w:val="00345DB2"/>
    <w:rsid w:val="00346143"/>
    <w:rsid w:val="00347233"/>
    <w:rsid w:val="003526A5"/>
    <w:rsid w:val="003529BD"/>
    <w:rsid w:val="00352CFD"/>
    <w:rsid w:val="00353E96"/>
    <w:rsid w:val="00354AE2"/>
    <w:rsid w:val="00355651"/>
    <w:rsid w:val="00357A5E"/>
    <w:rsid w:val="00363B51"/>
    <w:rsid w:val="003702C0"/>
    <w:rsid w:val="003702FD"/>
    <w:rsid w:val="00370AF1"/>
    <w:rsid w:val="00372654"/>
    <w:rsid w:val="00374289"/>
    <w:rsid w:val="003752E6"/>
    <w:rsid w:val="003754D5"/>
    <w:rsid w:val="00377FA9"/>
    <w:rsid w:val="0038145D"/>
    <w:rsid w:val="00382A0A"/>
    <w:rsid w:val="00382B62"/>
    <w:rsid w:val="0038357D"/>
    <w:rsid w:val="003835B1"/>
    <w:rsid w:val="00383F66"/>
    <w:rsid w:val="00392D9A"/>
    <w:rsid w:val="003957F5"/>
    <w:rsid w:val="00396C45"/>
    <w:rsid w:val="00396E8A"/>
    <w:rsid w:val="003A161D"/>
    <w:rsid w:val="003A1AC0"/>
    <w:rsid w:val="003A591F"/>
    <w:rsid w:val="003B0BAE"/>
    <w:rsid w:val="003B13ED"/>
    <w:rsid w:val="003B1B76"/>
    <w:rsid w:val="003B4CE8"/>
    <w:rsid w:val="003B6C99"/>
    <w:rsid w:val="003B7240"/>
    <w:rsid w:val="003C0A33"/>
    <w:rsid w:val="003C0F63"/>
    <w:rsid w:val="003C1E48"/>
    <w:rsid w:val="003C277F"/>
    <w:rsid w:val="003C4F12"/>
    <w:rsid w:val="003D1273"/>
    <w:rsid w:val="003D2CEF"/>
    <w:rsid w:val="003D45BE"/>
    <w:rsid w:val="003D5485"/>
    <w:rsid w:val="003D6953"/>
    <w:rsid w:val="003E0E16"/>
    <w:rsid w:val="003E2181"/>
    <w:rsid w:val="003E3DA4"/>
    <w:rsid w:val="003E490F"/>
    <w:rsid w:val="003E67C4"/>
    <w:rsid w:val="003F65EB"/>
    <w:rsid w:val="003F70A6"/>
    <w:rsid w:val="00404366"/>
    <w:rsid w:val="00412F25"/>
    <w:rsid w:val="00412FDD"/>
    <w:rsid w:val="00413B79"/>
    <w:rsid w:val="00415EAE"/>
    <w:rsid w:val="00420F67"/>
    <w:rsid w:val="0042470E"/>
    <w:rsid w:val="00427A4F"/>
    <w:rsid w:val="00427EC2"/>
    <w:rsid w:val="004317DA"/>
    <w:rsid w:val="004328B0"/>
    <w:rsid w:val="00432C14"/>
    <w:rsid w:val="00434812"/>
    <w:rsid w:val="00434A45"/>
    <w:rsid w:val="00435E72"/>
    <w:rsid w:val="00437121"/>
    <w:rsid w:val="004377CA"/>
    <w:rsid w:val="00437ED4"/>
    <w:rsid w:val="00443A16"/>
    <w:rsid w:val="00444598"/>
    <w:rsid w:val="00444D08"/>
    <w:rsid w:val="00445427"/>
    <w:rsid w:val="00446C16"/>
    <w:rsid w:val="0044713A"/>
    <w:rsid w:val="00451A1A"/>
    <w:rsid w:val="00452FA5"/>
    <w:rsid w:val="00454F82"/>
    <w:rsid w:val="004561B3"/>
    <w:rsid w:val="00456BA9"/>
    <w:rsid w:val="0045793F"/>
    <w:rsid w:val="00460202"/>
    <w:rsid w:val="00460979"/>
    <w:rsid w:val="00461C8D"/>
    <w:rsid w:val="00465563"/>
    <w:rsid w:val="00466CBA"/>
    <w:rsid w:val="00472517"/>
    <w:rsid w:val="0047439B"/>
    <w:rsid w:val="00474BAB"/>
    <w:rsid w:val="00475815"/>
    <w:rsid w:val="0048277B"/>
    <w:rsid w:val="00482C6B"/>
    <w:rsid w:val="00490673"/>
    <w:rsid w:val="00491FE2"/>
    <w:rsid w:val="004925C8"/>
    <w:rsid w:val="00492740"/>
    <w:rsid w:val="004947F1"/>
    <w:rsid w:val="00495DD0"/>
    <w:rsid w:val="00496441"/>
    <w:rsid w:val="004A25BE"/>
    <w:rsid w:val="004A365D"/>
    <w:rsid w:val="004A3947"/>
    <w:rsid w:val="004B18FE"/>
    <w:rsid w:val="004B2E72"/>
    <w:rsid w:val="004B3722"/>
    <w:rsid w:val="004B3BE6"/>
    <w:rsid w:val="004B7C1A"/>
    <w:rsid w:val="004C4B5F"/>
    <w:rsid w:val="004C5F33"/>
    <w:rsid w:val="004C6C69"/>
    <w:rsid w:val="004D3B49"/>
    <w:rsid w:val="004D4CFC"/>
    <w:rsid w:val="004D4DC2"/>
    <w:rsid w:val="004D63D4"/>
    <w:rsid w:val="004D6437"/>
    <w:rsid w:val="004E11A4"/>
    <w:rsid w:val="004E246B"/>
    <w:rsid w:val="004E593B"/>
    <w:rsid w:val="004E731C"/>
    <w:rsid w:val="004E733D"/>
    <w:rsid w:val="004F1C8B"/>
    <w:rsid w:val="004F2FE9"/>
    <w:rsid w:val="0050287F"/>
    <w:rsid w:val="00502D02"/>
    <w:rsid w:val="00504A55"/>
    <w:rsid w:val="00507A97"/>
    <w:rsid w:val="005105C2"/>
    <w:rsid w:val="005110F3"/>
    <w:rsid w:val="0051501C"/>
    <w:rsid w:val="005154C2"/>
    <w:rsid w:val="00522C53"/>
    <w:rsid w:val="00523348"/>
    <w:rsid w:val="005242C7"/>
    <w:rsid w:val="005310C5"/>
    <w:rsid w:val="0053307D"/>
    <w:rsid w:val="005408AA"/>
    <w:rsid w:val="00540B26"/>
    <w:rsid w:val="0054116E"/>
    <w:rsid w:val="00542100"/>
    <w:rsid w:val="0055100E"/>
    <w:rsid w:val="005513D4"/>
    <w:rsid w:val="00553D41"/>
    <w:rsid w:val="00556EC6"/>
    <w:rsid w:val="0055724C"/>
    <w:rsid w:val="00557DCA"/>
    <w:rsid w:val="00561A60"/>
    <w:rsid w:val="00561B92"/>
    <w:rsid w:val="005622D5"/>
    <w:rsid w:val="005629C6"/>
    <w:rsid w:val="0056368D"/>
    <w:rsid w:val="0056369A"/>
    <w:rsid w:val="005647D5"/>
    <w:rsid w:val="00572166"/>
    <w:rsid w:val="00572304"/>
    <w:rsid w:val="005728E1"/>
    <w:rsid w:val="005769F9"/>
    <w:rsid w:val="005827E7"/>
    <w:rsid w:val="005876AF"/>
    <w:rsid w:val="005903C4"/>
    <w:rsid w:val="005A1948"/>
    <w:rsid w:val="005A5C5F"/>
    <w:rsid w:val="005A7846"/>
    <w:rsid w:val="005B0661"/>
    <w:rsid w:val="005B451A"/>
    <w:rsid w:val="005B45B3"/>
    <w:rsid w:val="005B623A"/>
    <w:rsid w:val="005C72FF"/>
    <w:rsid w:val="005C75D8"/>
    <w:rsid w:val="005C779C"/>
    <w:rsid w:val="005D05EE"/>
    <w:rsid w:val="005D406D"/>
    <w:rsid w:val="005D41C8"/>
    <w:rsid w:val="005D7E5C"/>
    <w:rsid w:val="005E1284"/>
    <w:rsid w:val="005E2437"/>
    <w:rsid w:val="005E2566"/>
    <w:rsid w:val="005E32C1"/>
    <w:rsid w:val="005E3391"/>
    <w:rsid w:val="005E4CE0"/>
    <w:rsid w:val="005E7380"/>
    <w:rsid w:val="005E796C"/>
    <w:rsid w:val="005F03A0"/>
    <w:rsid w:val="005F2070"/>
    <w:rsid w:val="005F2B81"/>
    <w:rsid w:val="005F5ABB"/>
    <w:rsid w:val="00602C9A"/>
    <w:rsid w:val="00606102"/>
    <w:rsid w:val="006078ED"/>
    <w:rsid w:val="00610321"/>
    <w:rsid w:val="006129BC"/>
    <w:rsid w:val="00612CCF"/>
    <w:rsid w:val="006159B0"/>
    <w:rsid w:val="00616BCE"/>
    <w:rsid w:val="006248A3"/>
    <w:rsid w:val="006266BE"/>
    <w:rsid w:val="00626858"/>
    <w:rsid w:val="006268C6"/>
    <w:rsid w:val="00626A0E"/>
    <w:rsid w:val="00634D6A"/>
    <w:rsid w:val="006379A5"/>
    <w:rsid w:val="0064032B"/>
    <w:rsid w:val="00642D42"/>
    <w:rsid w:val="006460B7"/>
    <w:rsid w:val="00646ADE"/>
    <w:rsid w:val="00646BD0"/>
    <w:rsid w:val="00646F10"/>
    <w:rsid w:val="0064742F"/>
    <w:rsid w:val="006515C2"/>
    <w:rsid w:val="006603C6"/>
    <w:rsid w:val="00661C73"/>
    <w:rsid w:val="0066313E"/>
    <w:rsid w:val="00667B5D"/>
    <w:rsid w:val="00667C9C"/>
    <w:rsid w:val="00667F31"/>
    <w:rsid w:val="00672ECB"/>
    <w:rsid w:val="00676DEC"/>
    <w:rsid w:val="00677896"/>
    <w:rsid w:val="0068111A"/>
    <w:rsid w:val="006811A1"/>
    <w:rsid w:val="00683558"/>
    <w:rsid w:val="00692F14"/>
    <w:rsid w:val="00696753"/>
    <w:rsid w:val="006968D9"/>
    <w:rsid w:val="006974AB"/>
    <w:rsid w:val="006A14A5"/>
    <w:rsid w:val="006A18DF"/>
    <w:rsid w:val="006A1C41"/>
    <w:rsid w:val="006A5195"/>
    <w:rsid w:val="006A7AE1"/>
    <w:rsid w:val="006A7DC7"/>
    <w:rsid w:val="006B034C"/>
    <w:rsid w:val="006B1BDC"/>
    <w:rsid w:val="006B226B"/>
    <w:rsid w:val="006B3CD0"/>
    <w:rsid w:val="006B484E"/>
    <w:rsid w:val="006B6A3F"/>
    <w:rsid w:val="006B6DF8"/>
    <w:rsid w:val="006C002C"/>
    <w:rsid w:val="006C1231"/>
    <w:rsid w:val="006C1CD9"/>
    <w:rsid w:val="006C1D26"/>
    <w:rsid w:val="006D129F"/>
    <w:rsid w:val="006D52F0"/>
    <w:rsid w:val="006D67B3"/>
    <w:rsid w:val="006E1F9E"/>
    <w:rsid w:val="006E22F5"/>
    <w:rsid w:val="006E28D9"/>
    <w:rsid w:val="006E6FFE"/>
    <w:rsid w:val="006E7B88"/>
    <w:rsid w:val="006F020A"/>
    <w:rsid w:val="006F1782"/>
    <w:rsid w:val="006F2E8E"/>
    <w:rsid w:val="006F34BE"/>
    <w:rsid w:val="006F658C"/>
    <w:rsid w:val="0070019D"/>
    <w:rsid w:val="007001DB"/>
    <w:rsid w:val="00700A48"/>
    <w:rsid w:val="00700C94"/>
    <w:rsid w:val="007030AB"/>
    <w:rsid w:val="00703BAE"/>
    <w:rsid w:val="00705EEA"/>
    <w:rsid w:val="007065C0"/>
    <w:rsid w:val="00710C1C"/>
    <w:rsid w:val="007120FF"/>
    <w:rsid w:val="00712EB1"/>
    <w:rsid w:val="0071371F"/>
    <w:rsid w:val="007171D3"/>
    <w:rsid w:val="007269E1"/>
    <w:rsid w:val="00732AD7"/>
    <w:rsid w:val="00733F96"/>
    <w:rsid w:val="00735C90"/>
    <w:rsid w:val="00735FAB"/>
    <w:rsid w:val="007547D1"/>
    <w:rsid w:val="0075551A"/>
    <w:rsid w:val="00755E99"/>
    <w:rsid w:val="00756839"/>
    <w:rsid w:val="0076176B"/>
    <w:rsid w:val="007647FA"/>
    <w:rsid w:val="007653D0"/>
    <w:rsid w:val="00767303"/>
    <w:rsid w:val="00772205"/>
    <w:rsid w:val="00780907"/>
    <w:rsid w:val="00781AF9"/>
    <w:rsid w:val="007820BD"/>
    <w:rsid w:val="00785962"/>
    <w:rsid w:val="007914C4"/>
    <w:rsid w:val="007927D1"/>
    <w:rsid w:val="0079379B"/>
    <w:rsid w:val="00794ABF"/>
    <w:rsid w:val="00795EED"/>
    <w:rsid w:val="007A0E74"/>
    <w:rsid w:val="007A3577"/>
    <w:rsid w:val="007A4753"/>
    <w:rsid w:val="007A488E"/>
    <w:rsid w:val="007A6BD7"/>
    <w:rsid w:val="007B167B"/>
    <w:rsid w:val="007B64FC"/>
    <w:rsid w:val="007B6840"/>
    <w:rsid w:val="007B7D4D"/>
    <w:rsid w:val="007C26B3"/>
    <w:rsid w:val="007C3281"/>
    <w:rsid w:val="007C5874"/>
    <w:rsid w:val="007E17F0"/>
    <w:rsid w:val="007E1B4F"/>
    <w:rsid w:val="007E1C2C"/>
    <w:rsid w:val="007E2D2F"/>
    <w:rsid w:val="007E4D99"/>
    <w:rsid w:val="007E573D"/>
    <w:rsid w:val="007E6F3D"/>
    <w:rsid w:val="007E73C1"/>
    <w:rsid w:val="007E77C6"/>
    <w:rsid w:val="007F2403"/>
    <w:rsid w:val="007F43C6"/>
    <w:rsid w:val="007F478A"/>
    <w:rsid w:val="007F506F"/>
    <w:rsid w:val="007F6674"/>
    <w:rsid w:val="0080056E"/>
    <w:rsid w:val="00800721"/>
    <w:rsid w:val="00800C6F"/>
    <w:rsid w:val="00802EB7"/>
    <w:rsid w:val="008117F1"/>
    <w:rsid w:val="00814804"/>
    <w:rsid w:val="008151D4"/>
    <w:rsid w:val="00816AFF"/>
    <w:rsid w:val="00816DFD"/>
    <w:rsid w:val="00820960"/>
    <w:rsid w:val="008237B3"/>
    <w:rsid w:val="00824BBB"/>
    <w:rsid w:val="00825328"/>
    <w:rsid w:val="0083074C"/>
    <w:rsid w:val="00831343"/>
    <w:rsid w:val="00831FA0"/>
    <w:rsid w:val="00832C13"/>
    <w:rsid w:val="00833F8B"/>
    <w:rsid w:val="00834A5C"/>
    <w:rsid w:val="00835625"/>
    <w:rsid w:val="00835D4C"/>
    <w:rsid w:val="0084087B"/>
    <w:rsid w:val="00844A11"/>
    <w:rsid w:val="00850A4A"/>
    <w:rsid w:val="00856C11"/>
    <w:rsid w:val="008714F1"/>
    <w:rsid w:val="00872B32"/>
    <w:rsid w:val="00873A39"/>
    <w:rsid w:val="00873C6A"/>
    <w:rsid w:val="00876F2A"/>
    <w:rsid w:val="00877B95"/>
    <w:rsid w:val="00881BEF"/>
    <w:rsid w:val="00882A3C"/>
    <w:rsid w:val="00887E53"/>
    <w:rsid w:val="00894CD1"/>
    <w:rsid w:val="008952AC"/>
    <w:rsid w:val="008953FD"/>
    <w:rsid w:val="008966B1"/>
    <w:rsid w:val="00896747"/>
    <w:rsid w:val="008967F1"/>
    <w:rsid w:val="00897422"/>
    <w:rsid w:val="008A10C8"/>
    <w:rsid w:val="008A44A7"/>
    <w:rsid w:val="008A4613"/>
    <w:rsid w:val="008B1C55"/>
    <w:rsid w:val="008B2F52"/>
    <w:rsid w:val="008B400C"/>
    <w:rsid w:val="008B5052"/>
    <w:rsid w:val="008B7808"/>
    <w:rsid w:val="008B79DA"/>
    <w:rsid w:val="008B7FD2"/>
    <w:rsid w:val="008C196F"/>
    <w:rsid w:val="008C7024"/>
    <w:rsid w:val="008C7123"/>
    <w:rsid w:val="008D453A"/>
    <w:rsid w:val="008D6A62"/>
    <w:rsid w:val="008E0827"/>
    <w:rsid w:val="008E22F5"/>
    <w:rsid w:val="008E44CD"/>
    <w:rsid w:val="008E7506"/>
    <w:rsid w:val="008F433B"/>
    <w:rsid w:val="008F582A"/>
    <w:rsid w:val="008F7587"/>
    <w:rsid w:val="00900E56"/>
    <w:rsid w:val="00900E7C"/>
    <w:rsid w:val="0090218C"/>
    <w:rsid w:val="009038D0"/>
    <w:rsid w:val="00904D76"/>
    <w:rsid w:val="00924992"/>
    <w:rsid w:val="009251D2"/>
    <w:rsid w:val="00927D69"/>
    <w:rsid w:val="00930AC9"/>
    <w:rsid w:val="00930F38"/>
    <w:rsid w:val="009321AB"/>
    <w:rsid w:val="009337B5"/>
    <w:rsid w:val="00937903"/>
    <w:rsid w:val="00940453"/>
    <w:rsid w:val="009464B2"/>
    <w:rsid w:val="009479E3"/>
    <w:rsid w:val="00953BBD"/>
    <w:rsid w:val="00956FEF"/>
    <w:rsid w:val="00957CDB"/>
    <w:rsid w:val="00964F23"/>
    <w:rsid w:val="00967343"/>
    <w:rsid w:val="00967FB9"/>
    <w:rsid w:val="009706CE"/>
    <w:rsid w:val="00972463"/>
    <w:rsid w:val="009741C3"/>
    <w:rsid w:val="00976152"/>
    <w:rsid w:val="00976C37"/>
    <w:rsid w:val="00980409"/>
    <w:rsid w:val="00982BE9"/>
    <w:rsid w:val="00983B9D"/>
    <w:rsid w:val="0098677D"/>
    <w:rsid w:val="00987A23"/>
    <w:rsid w:val="00990100"/>
    <w:rsid w:val="0099245A"/>
    <w:rsid w:val="00995C44"/>
    <w:rsid w:val="009A0649"/>
    <w:rsid w:val="009A3209"/>
    <w:rsid w:val="009A6F9B"/>
    <w:rsid w:val="009A7351"/>
    <w:rsid w:val="009B029B"/>
    <w:rsid w:val="009B03D0"/>
    <w:rsid w:val="009B1C60"/>
    <w:rsid w:val="009B206B"/>
    <w:rsid w:val="009B5DE0"/>
    <w:rsid w:val="009B5ED4"/>
    <w:rsid w:val="009B6D64"/>
    <w:rsid w:val="009B7720"/>
    <w:rsid w:val="009C086F"/>
    <w:rsid w:val="009C191A"/>
    <w:rsid w:val="009C19E8"/>
    <w:rsid w:val="009C2B94"/>
    <w:rsid w:val="009C4F31"/>
    <w:rsid w:val="009C7C4A"/>
    <w:rsid w:val="009D0FCC"/>
    <w:rsid w:val="009D1B2E"/>
    <w:rsid w:val="009D58F3"/>
    <w:rsid w:val="009D6EA0"/>
    <w:rsid w:val="009D7238"/>
    <w:rsid w:val="009E0A3B"/>
    <w:rsid w:val="009E151B"/>
    <w:rsid w:val="009E2CC8"/>
    <w:rsid w:val="009E423C"/>
    <w:rsid w:val="009E6E27"/>
    <w:rsid w:val="009F1479"/>
    <w:rsid w:val="009F2FBC"/>
    <w:rsid w:val="009F4698"/>
    <w:rsid w:val="009F53EE"/>
    <w:rsid w:val="00A0596B"/>
    <w:rsid w:val="00A05E91"/>
    <w:rsid w:val="00A0775C"/>
    <w:rsid w:val="00A107FF"/>
    <w:rsid w:val="00A11262"/>
    <w:rsid w:val="00A11576"/>
    <w:rsid w:val="00A142B2"/>
    <w:rsid w:val="00A15808"/>
    <w:rsid w:val="00A174D2"/>
    <w:rsid w:val="00A223D1"/>
    <w:rsid w:val="00A229D7"/>
    <w:rsid w:val="00A2592D"/>
    <w:rsid w:val="00A30DE4"/>
    <w:rsid w:val="00A33AEF"/>
    <w:rsid w:val="00A37E95"/>
    <w:rsid w:val="00A41993"/>
    <w:rsid w:val="00A4297E"/>
    <w:rsid w:val="00A42A16"/>
    <w:rsid w:val="00A43738"/>
    <w:rsid w:val="00A43D6E"/>
    <w:rsid w:val="00A5021C"/>
    <w:rsid w:val="00A5119C"/>
    <w:rsid w:val="00A51509"/>
    <w:rsid w:val="00A52129"/>
    <w:rsid w:val="00A5389E"/>
    <w:rsid w:val="00A576B6"/>
    <w:rsid w:val="00A6026F"/>
    <w:rsid w:val="00A6052E"/>
    <w:rsid w:val="00A648A7"/>
    <w:rsid w:val="00A64CAA"/>
    <w:rsid w:val="00A70249"/>
    <w:rsid w:val="00A7240B"/>
    <w:rsid w:val="00A7624E"/>
    <w:rsid w:val="00A80686"/>
    <w:rsid w:val="00A831BE"/>
    <w:rsid w:val="00A8368E"/>
    <w:rsid w:val="00A852DA"/>
    <w:rsid w:val="00A86B3D"/>
    <w:rsid w:val="00A87D97"/>
    <w:rsid w:val="00A916D6"/>
    <w:rsid w:val="00A9228F"/>
    <w:rsid w:val="00A9266D"/>
    <w:rsid w:val="00A926D4"/>
    <w:rsid w:val="00A9508A"/>
    <w:rsid w:val="00AA1122"/>
    <w:rsid w:val="00AA5AE8"/>
    <w:rsid w:val="00AA74BD"/>
    <w:rsid w:val="00AA791A"/>
    <w:rsid w:val="00AB2EF4"/>
    <w:rsid w:val="00AB6A2E"/>
    <w:rsid w:val="00AB7BC3"/>
    <w:rsid w:val="00AB7E6A"/>
    <w:rsid w:val="00AC2482"/>
    <w:rsid w:val="00AC2F0D"/>
    <w:rsid w:val="00AC2FC6"/>
    <w:rsid w:val="00AC3380"/>
    <w:rsid w:val="00AC3839"/>
    <w:rsid w:val="00AC4F92"/>
    <w:rsid w:val="00AC7B58"/>
    <w:rsid w:val="00AD0ACC"/>
    <w:rsid w:val="00AD3CDB"/>
    <w:rsid w:val="00AD458A"/>
    <w:rsid w:val="00AD4CF1"/>
    <w:rsid w:val="00AE5CA4"/>
    <w:rsid w:val="00AF1DA8"/>
    <w:rsid w:val="00AF5762"/>
    <w:rsid w:val="00AF6949"/>
    <w:rsid w:val="00AF719F"/>
    <w:rsid w:val="00B00399"/>
    <w:rsid w:val="00B00D19"/>
    <w:rsid w:val="00B01C1D"/>
    <w:rsid w:val="00B02B61"/>
    <w:rsid w:val="00B061DE"/>
    <w:rsid w:val="00B0768E"/>
    <w:rsid w:val="00B10AFB"/>
    <w:rsid w:val="00B113AF"/>
    <w:rsid w:val="00B1208B"/>
    <w:rsid w:val="00B128CB"/>
    <w:rsid w:val="00B1685A"/>
    <w:rsid w:val="00B238CE"/>
    <w:rsid w:val="00B239B5"/>
    <w:rsid w:val="00B27C02"/>
    <w:rsid w:val="00B312BB"/>
    <w:rsid w:val="00B314E3"/>
    <w:rsid w:val="00B322CC"/>
    <w:rsid w:val="00B32D5F"/>
    <w:rsid w:val="00B35B7A"/>
    <w:rsid w:val="00B3767C"/>
    <w:rsid w:val="00B50788"/>
    <w:rsid w:val="00B54336"/>
    <w:rsid w:val="00B577F0"/>
    <w:rsid w:val="00B62FCC"/>
    <w:rsid w:val="00B66386"/>
    <w:rsid w:val="00B67990"/>
    <w:rsid w:val="00B7372B"/>
    <w:rsid w:val="00B74D7A"/>
    <w:rsid w:val="00B74E3E"/>
    <w:rsid w:val="00B75712"/>
    <w:rsid w:val="00B757D0"/>
    <w:rsid w:val="00B82406"/>
    <w:rsid w:val="00B834B6"/>
    <w:rsid w:val="00B83D09"/>
    <w:rsid w:val="00B847D9"/>
    <w:rsid w:val="00B853F8"/>
    <w:rsid w:val="00B85688"/>
    <w:rsid w:val="00B85D10"/>
    <w:rsid w:val="00B86064"/>
    <w:rsid w:val="00B90400"/>
    <w:rsid w:val="00B90C6C"/>
    <w:rsid w:val="00B92EF7"/>
    <w:rsid w:val="00B930E1"/>
    <w:rsid w:val="00B9375E"/>
    <w:rsid w:val="00B93CD6"/>
    <w:rsid w:val="00B95EC9"/>
    <w:rsid w:val="00BA1936"/>
    <w:rsid w:val="00BA26D5"/>
    <w:rsid w:val="00BA5087"/>
    <w:rsid w:val="00BA6249"/>
    <w:rsid w:val="00BA779A"/>
    <w:rsid w:val="00BB0032"/>
    <w:rsid w:val="00BB070E"/>
    <w:rsid w:val="00BB3321"/>
    <w:rsid w:val="00BB4942"/>
    <w:rsid w:val="00BB5209"/>
    <w:rsid w:val="00BB6C51"/>
    <w:rsid w:val="00BC120B"/>
    <w:rsid w:val="00BC38A4"/>
    <w:rsid w:val="00BC407E"/>
    <w:rsid w:val="00BC5505"/>
    <w:rsid w:val="00BC74A3"/>
    <w:rsid w:val="00BD46F7"/>
    <w:rsid w:val="00BD4BD8"/>
    <w:rsid w:val="00BE0B4C"/>
    <w:rsid w:val="00BE3D05"/>
    <w:rsid w:val="00BE4FC2"/>
    <w:rsid w:val="00BE5779"/>
    <w:rsid w:val="00BF1535"/>
    <w:rsid w:val="00BF27FF"/>
    <w:rsid w:val="00BF2CFA"/>
    <w:rsid w:val="00BF411F"/>
    <w:rsid w:val="00BF4DDF"/>
    <w:rsid w:val="00BF50AF"/>
    <w:rsid w:val="00BF6003"/>
    <w:rsid w:val="00C00015"/>
    <w:rsid w:val="00C00A08"/>
    <w:rsid w:val="00C12C13"/>
    <w:rsid w:val="00C20FBD"/>
    <w:rsid w:val="00C22C1C"/>
    <w:rsid w:val="00C246FC"/>
    <w:rsid w:val="00C26B54"/>
    <w:rsid w:val="00C27CD5"/>
    <w:rsid w:val="00C32B1A"/>
    <w:rsid w:val="00C347F0"/>
    <w:rsid w:val="00C377F4"/>
    <w:rsid w:val="00C4170B"/>
    <w:rsid w:val="00C50981"/>
    <w:rsid w:val="00C51E50"/>
    <w:rsid w:val="00C5450F"/>
    <w:rsid w:val="00C56114"/>
    <w:rsid w:val="00C56B27"/>
    <w:rsid w:val="00C571CF"/>
    <w:rsid w:val="00C607D7"/>
    <w:rsid w:val="00C61FFE"/>
    <w:rsid w:val="00C62171"/>
    <w:rsid w:val="00C6248E"/>
    <w:rsid w:val="00C625E3"/>
    <w:rsid w:val="00C63A4D"/>
    <w:rsid w:val="00C64DCF"/>
    <w:rsid w:val="00C65562"/>
    <w:rsid w:val="00C655AD"/>
    <w:rsid w:val="00C65DDA"/>
    <w:rsid w:val="00C6657C"/>
    <w:rsid w:val="00C66818"/>
    <w:rsid w:val="00C67FD0"/>
    <w:rsid w:val="00C760D9"/>
    <w:rsid w:val="00C77F2A"/>
    <w:rsid w:val="00C865F0"/>
    <w:rsid w:val="00C9093D"/>
    <w:rsid w:val="00C95798"/>
    <w:rsid w:val="00C95BE9"/>
    <w:rsid w:val="00C971B7"/>
    <w:rsid w:val="00C976D3"/>
    <w:rsid w:val="00CA0058"/>
    <w:rsid w:val="00CA09D2"/>
    <w:rsid w:val="00CA12E4"/>
    <w:rsid w:val="00CA2C95"/>
    <w:rsid w:val="00CA3171"/>
    <w:rsid w:val="00CA689B"/>
    <w:rsid w:val="00CA7A33"/>
    <w:rsid w:val="00CB177B"/>
    <w:rsid w:val="00CB179D"/>
    <w:rsid w:val="00CB250A"/>
    <w:rsid w:val="00CB4597"/>
    <w:rsid w:val="00CC0AD3"/>
    <w:rsid w:val="00CC37B1"/>
    <w:rsid w:val="00CC3C2C"/>
    <w:rsid w:val="00CC4806"/>
    <w:rsid w:val="00CC680B"/>
    <w:rsid w:val="00CC777D"/>
    <w:rsid w:val="00CD2CDC"/>
    <w:rsid w:val="00CD6B8C"/>
    <w:rsid w:val="00CD6F72"/>
    <w:rsid w:val="00CD72DA"/>
    <w:rsid w:val="00CE1430"/>
    <w:rsid w:val="00CE1D15"/>
    <w:rsid w:val="00CE2E37"/>
    <w:rsid w:val="00CE5E95"/>
    <w:rsid w:val="00CF212C"/>
    <w:rsid w:val="00CF613F"/>
    <w:rsid w:val="00CF6D46"/>
    <w:rsid w:val="00D022B7"/>
    <w:rsid w:val="00D022F9"/>
    <w:rsid w:val="00D028CD"/>
    <w:rsid w:val="00D132BE"/>
    <w:rsid w:val="00D1598D"/>
    <w:rsid w:val="00D1724D"/>
    <w:rsid w:val="00D20003"/>
    <w:rsid w:val="00D20F32"/>
    <w:rsid w:val="00D22186"/>
    <w:rsid w:val="00D23B0C"/>
    <w:rsid w:val="00D24B21"/>
    <w:rsid w:val="00D26A11"/>
    <w:rsid w:val="00D279EB"/>
    <w:rsid w:val="00D32F73"/>
    <w:rsid w:val="00D3393D"/>
    <w:rsid w:val="00D35CD9"/>
    <w:rsid w:val="00D36D77"/>
    <w:rsid w:val="00D36F3B"/>
    <w:rsid w:val="00D40314"/>
    <w:rsid w:val="00D40E48"/>
    <w:rsid w:val="00D46638"/>
    <w:rsid w:val="00D50D95"/>
    <w:rsid w:val="00D5129B"/>
    <w:rsid w:val="00D543D2"/>
    <w:rsid w:val="00D61A3A"/>
    <w:rsid w:val="00D62333"/>
    <w:rsid w:val="00D63752"/>
    <w:rsid w:val="00D63D9E"/>
    <w:rsid w:val="00D64E8F"/>
    <w:rsid w:val="00D65403"/>
    <w:rsid w:val="00D674F3"/>
    <w:rsid w:val="00D72764"/>
    <w:rsid w:val="00D73293"/>
    <w:rsid w:val="00D76D40"/>
    <w:rsid w:val="00D80669"/>
    <w:rsid w:val="00D80FA8"/>
    <w:rsid w:val="00D87F1A"/>
    <w:rsid w:val="00D9145C"/>
    <w:rsid w:val="00D91CD5"/>
    <w:rsid w:val="00D93A62"/>
    <w:rsid w:val="00D97090"/>
    <w:rsid w:val="00D979D0"/>
    <w:rsid w:val="00DA0823"/>
    <w:rsid w:val="00DA413A"/>
    <w:rsid w:val="00DA49CE"/>
    <w:rsid w:val="00DA5552"/>
    <w:rsid w:val="00DB2792"/>
    <w:rsid w:val="00DC179A"/>
    <w:rsid w:val="00DC2D32"/>
    <w:rsid w:val="00DC47BD"/>
    <w:rsid w:val="00DC6E36"/>
    <w:rsid w:val="00DD31C1"/>
    <w:rsid w:val="00DD4425"/>
    <w:rsid w:val="00DD7E74"/>
    <w:rsid w:val="00DF6835"/>
    <w:rsid w:val="00DF7D02"/>
    <w:rsid w:val="00E03B8F"/>
    <w:rsid w:val="00E06498"/>
    <w:rsid w:val="00E07B6E"/>
    <w:rsid w:val="00E10500"/>
    <w:rsid w:val="00E12B66"/>
    <w:rsid w:val="00E13841"/>
    <w:rsid w:val="00E167C6"/>
    <w:rsid w:val="00E20828"/>
    <w:rsid w:val="00E22805"/>
    <w:rsid w:val="00E23D80"/>
    <w:rsid w:val="00E251BB"/>
    <w:rsid w:val="00E27277"/>
    <w:rsid w:val="00E27468"/>
    <w:rsid w:val="00E31413"/>
    <w:rsid w:val="00E31CA4"/>
    <w:rsid w:val="00E35DA9"/>
    <w:rsid w:val="00E37583"/>
    <w:rsid w:val="00E4067F"/>
    <w:rsid w:val="00E42106"/>
    <w:rsid w:val="00E42440"/>
    <w:rsid w:val="00E4382D"/>
    <w:rsid w:val="00E470C9"/>
    <w:rsid w:val="00E47762"/>
    <w:rsid w:val="00E47C55"/>
    <w:rsid w:val="00E47D17"/>
    <w:rsid w:val="00E5106E"/>
    <w:rsid w:val="00E5465E"/>
    <w:rsid w:val="00E55C73"/>
    <w:rsid w:val="00E55D3B"/>
    <w:rsid w:val="00E560EA"/>
    <w:rsid w:val="00E5640B"/>
    <w:rsid w:val="00E61042"/>
    <w:rsid w:val="00E628A7"/>
    <w:rsid w:val="00E63A0E"/>
    <w:rsid w:val="00E63D7D"/>
    <w:rsid w:val="00E64841"/>
    <w:rsid w:val="00E6799B"/>
    <w:rsid w:val="00E7022A"/>
    <w:rsid w:val="00E70A27"/>
    <w:rsid w:val="00E70B73"/>
    <w:rsid w:val="00E714C4"/>
    <w:rsid w:val="00E72AE6"/>
    <w:rsid w:val="00E73D15"/>
    <w:rsid w:val="00E86B12"/>
    <w:rsid w:val="00E90187"/>
    <w:rsid w:val="00E9130B"/>
    <w:rsid w:val="00E9326B"/>
    <w:rsid w:val="00E945F4"/>
    <w:rsid w:val="00E94DE9"/>
    <w:rsid w:val="00E955C9"/>
    <w:rsid w:val="00E96391"/>
    <w:rsid w:val="00EA0DD3"/>
    <w:rsid w:val="00EA1B3C"/>
    <w:rsid w:val="00EB0902"/>
    <w:rsid w:val="00EB2743"/>
    <w:rsid w:val="00EB29F3"/>
    <w:rsid w:val="00EB3A43"/>
    <w:rsid w:val="00EB5F79"/>
    <w:rsid w:val="00EB6AEC"/>
    <w:rsid w:val="00EB6FAE"/>
    <w:rsid w:val="00EB735B"/>
    <w:rsid w:val="00EB75D0"/>
    <w:rsid w:val="00EC2273"/>
    <w:rsid w:val="00EC55C6"/>
    <w:rsid w:val="00EC57E8"/>
    <w:rsid w:val="00EC5875"/>
    <w:rsid w:val="00EC7BAC"/>
    <w:rsid w:val="00ED2D7A"/>
    <w:rsid w:val="00ED7E1D"/>
    <w:rsid w:val="00EE005E"/>
    <w:rsid w:val="00EE093A"/>
    <w:rsid w:val="00EE69F0"/>
    <w:rsid w:val="00EE6B21"/>
    <w:rsid w:val="00EE78F1"/>
    <w:rsid w:val="00EE7ED9"/>
    <w:rsid w:val="00EF23D9"/>
    <w:rsid w:val="00EF35A7"/>
    <w:rsid w:val="00EF742B"/>
    <w:rsid w:val="00F00BD5"/>
    <w:rsid w:val="00F02D38"/>
    <w:rsid w:val="00F069A9"/>
    <w:rsid w:val="00F11C59"/>
    <w:rsid w:val="00F1210C"/>
    <w:rsid w:val="00F13C98"/>
    <w:rsid w:val="00F1767B"/>
    <w:rsid w:val="00F17ADA"/>
    <w:rsid w:val="00F17BAB"/>
    <w:rsid w:val="00F20588"/>
    <w:rsid w:val="00F2426D"/>
    <w:rsid w:val="00F24F81"/>
    <w:rsid w:val="00F262DD"/>
    <w:rsid w:val="00F275BD"/>
    <w:rsid w:val="00F277D0"/>
    <w:rsid w:val="00F27D2C"/>
    <w:rsid w:val="00F31705"/>
    <w:rsid w:val="00F3275E"/>
    <w:rsid w:val="00F351C3"/>
    <w:rsid w:val="00F36587"/>
    <w:rsid w:val="00F45D1E"/>
    <w:rsid w:val="00F463D8"/>
    <w:rsid w:val="00F46BBC"/>
    <w:rsid w:val="00F5032D"/>
    <w:rsid w:val="00F526C6"/>
    <w:rsid w:val="00F52BDD"/>
    <w:rsid w:val="00F54464"/>
    <w:rsid w:val="00F56859"/>
    <w:rsid w:val="00F57AC2"/>
    <w:rsid w:val="00F602FA"/>
    <w:rsid w:val="00F6080F"/>
    <w:rsid w:val="00F6213C"/>
    <w:rsid w:val="00F6232A"/>
    <w:rsid w:val="00F66D2E"/>
    <w:rsid w:val="00F7543E"/>
    <w:rsid w:val="00F75B31"/>
    <w:rsid w:val="00F77D05"/>
    <w:rsid w:val="00F864DB"/>
    <w:rsid w:val="00F86977"/>
    <w:rsid w:val="00F92638"/>
    <w:rsid w:val="00F93280"/>
    <w:rsid w:val="00F96E98"/>
    <w:rsid w:val="00FA3C91"/>
    <w:rsid w:val="00FA4D27"/>
    <w:rsid w:val="00FA61AE"/>
    <w:rsid w:val="00FA7FB8"/>
    <w:rsid w:val="00FB030F"/>
    <w:rsid w:val="00FB202D"/>
    <w:rsid w:val="00FB5F86"/>
    <w:rsid w:val="00FC08E9"/>
    <w:rsid w:val="00FC0C88"/>
    <w:rsid w:val="00FC1BA6"/>
    <w:rsid w:val="00FC305B"/>
    <w:rsid w:val="00FC407E"/>
    <w:rsid w:val="00FD493C"/>
    <w:rsid w:val="00FD6077"/>
    <w:rsid w:val="00FD728F"/>
    <w:rsid w:val="00FE653C"/>
    <w:rsid w:val="00FE6AE1"/>
    <w:rsid w:val="00FF04C4"/>
    <w:rsid w:val="00FF302D"/>
    <w:rsid w:val="00FF4A1B"/>
    <w:rsid w:val="00FF4A5B"/>
    <w:rsid w:val="00FF5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65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65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7</Words>
  <Characters>1296</Characters>
  <Application>Microsoft Office Word</Application>
  <DocSecurity>0</DocSecurity>
  <Lines>10</Lines>
  <Paragraphs>3</Paragraphs>
  <ScaleCrop>false</ScaleCrop>
  <Company/>
  <LinksUpToDate>false</LinksUpToDate>
  <CharactersWithSpaces>1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3-23T13:37:00Z</dcterms:created>
  <dcterms:modified xsi:type="dcterms:W3CDTF">2020-03-23T13:37:00Z</dcterms:modified>
</cp:coreProperties>
</file>